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DE5243" w:rsidRDefault="00E875AE" w:rsidP="00DE5243">
      <w:pPr>
        <w:ind w:firstLineChars="490" w:firstLine="1377"/>
        <w:rPr>
          <w:rFonts w:eastAsia="黑体"/>
          <w:b/>
          <w:sz w:val="28"/>
          <w:szCs w:val="28"/>
        </w:rPr>
      </w:pPr>
      <w:r w:rsidRPr="00DE5243">
        <w:rPr>
          <w:rFonts w:eastAsia="黑体"/>
          <w:b/>
          <w:sz w:val="28"/>
          <w:szCs w:val="28"/>
        </w:rPr>
        <w:t>平行四边形性质</w:t>
      </w:r>
    </w:p>
    <w:p w:rsidR="006A381C" w:rsidRPr="00E47291" w:rsidRDefault="00E73D9D" w:rsidP="00E47291">
      <w:pPr>
        <w:pStyle w:val="a7"/>
        <w:numPr>
          <w:ilvl w:val="0"/>
          <w:numId w:val="1"/>
        </w:numPr>
        <w:ind w:firstLineChars="0"/>
        <w:rPr>
          <w:rFonts w:hint="eastAsia"/>
          <w:b/>
        </w:rPr>
      </w:pPr>
      <w:r w:rsidRPr="00E47291">
        <w:rPr>
          <w:rFonts w:hint="eastAsia"/>
          <w:b/>
        </w:rPr>
        <w:t>单选题</w:t>
      </w:r>
    </w:p>
    <w:p w:rsidR="00E47291" w:rsidRDefault="00E47291" w:rsidP="00E47291">
      <w:pPr>
        <w:spacing w:line="360" w:lineRule="auto"/>
        <w:jc w:val="left"/>
        <w:textAlignment w:val="center"/>
      </w:pPr>
      <w:r>
        <w:rPr>
          <w:rFonts w:hint="eastAsia"/>
        </w:rPr>
        <w:t>1.</w:t>
      </w:r>
      <w:r>
        <w:t>在平行四边形</w:t>
      </w:r>
      <w:r>
        <w:object w:dxaOrig="7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eqId5ce7a06ae7a34393b92b5277978ac014" style="width:36pt;height:14.25pt" o:ole="">
            <v:imagedata r:id="rId8" o:title="eqId5ce7a06ae7a34393b92b5277978ac014"/>
          </v:shape>
          <o:OLEObject Type="Embed" ProgID="Equation.DSMT4" ShapeID="_x0000_i1033" DrawAspect="Content" ObjectID="_1644055672" r:id="rId9"/>
        </w:object>
      </w:r>
      <w:r>
        <w:t>中，</w:t>
      </w:r>
      <w:r>
        <w:object w:dxaOrig="400" w:dyaOrig="260">
          <v:shape id="_x0000_i1034" type="#_x0000_t75" alt="eqId5f7198bcbf3f4e21b941b37501b323df" style="width:20.25pt;height:12.75pt" o:ole="">
            <v:imagedata r:id="rId10" o:title="eqId5f7198bcbf3f4e21b941b37501b323df"/>
          </v:shape>
          <o:OLEObject Type="Embed" ProgID="Equation.DSMT4" ShapeID="_x0000_i1034" DrawAspect="Content" ObjectID="_1644055673" r:id="rId11"/>
        </w:object>
      </w:r>
      <w:r>
        <w:t>与</w:t>
      </w:r>
      <w:r>
        <w:object w:dxaOrig="340" w:dyaOrig="260">
          <v:shape id="_x0000_i1035" type="#_x0000_t75" alt="eqIdc8285143d70b4440895a8fc2a29361e7" style="width:17.25pt;height:12.75pt" o:ole="">
            <v:imagedata r:id="rId12" o:title="eqIdc8285143d70b4440895a8fc2a29361e7"/>
          </v:shape>
          <o:OLEObject Type="Embed" ProgID="Equation.DSMT4" ShapeID="_x0000_i1035" DrawAspect="Content" ObjectID="_1644055674" r:id="rId13"/>
        </w:object>
      </w:r>
      <w:r>
        <w:t>的度数之比为</w:t>
      </w:r>
      <w:r>
        <w:object w:dxaOrig="460" w:dyaOrig="280">
          <v:shape id="_x0000_i1036" type="#_x0000_t75" alt="eqId200941a60b5f4f4c939159dc494ec5a3" style="width:23.25pt;height:14.25pt" o:ole="">
            <v:imagedata r:id="rId14" o:title="eqId200941a60b5f4f4c939159dc494ec5a3"/>
          </v:shape>
          <o:OLEObject Type="Embed" ProgID="Equation.DSMT4" ShapeID="_x0000_i1036" DrawAspect="Content" ObjectID="_1644055675" r:id="rId15"/>
        </w:object>
      </w:r>
      <w:r>
        <w:t>，则</w:t>
      </w:r>
      <w:r>
        <w:object w:dxaOrig="380" w:dyaOrig="260">
          <v:shape id="_x0000_i1037" type="#_x0000_t75" alt="eqIde81c0f9c2c8c4d3eb8789489ea73ed3c" style="width:18.75pt;height:12.75pt" o:ole="">
            <v:imagedata r:id="rId16" o:title="eqIde81c0f9c2c8c4d3eb8789489ea73ed3c"/>
          </v:shape>
          <o:OLEObject Type="Embed" ProgID="Equation.DSMT4" ShapeID="_x0000_i1037" DrawAspect="Content" ObjectID="_1644055676" r:id="rId17"/>
        </w:object>
      </w:r>
      <w:r>
        <w:t>的度数是（</w:t>
      </w:r>
      <w:r>
        <w:t xml:space="preserve">   </w:t>
      </w:r>
      <w:r>
        <w:t>）</w:t>
      </w:r>
    </w:p>
    <w:p w:rsidR="00E47291" w:rsidRDefault="00E47291" w:rsidP="00DE5243">
      <w:pPr>
        <w:tabs>
          <w:tab w:val="left" w:pos="1020"/>
          <w:tab w:val="left" w:pos="2055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>
        <w:object w:dxaOrig="400" w:dyaOrig="280">
          <v:shape id="_x0000_i1038" type="#_x0000_t75" alt="eqIdbec2a29662b5451397636ecf66957653" style="width:20.25pt;height:14.25pt" o:ole="">
            <v:imagedata r:id="rId18" o:title="eqIdbec2a29662b5451397636ecf66957653"/>
          </v:shape>
          <o:OLEObject Type="Embed" ProgID="Equation.DSMT4" ShapeID="_x0000_i1038" DrawAspect="Content" ObjectID="_1644055677" r:id="rId19"/>
        </w:object>
      </w:r>
      <w:r w:rsidRPr="00043B54">
        <w:tab/>
        <w:t>B</w:t>
      </w:r>
      <w:r w:rsidRPr="00043B54">
        <w:t>．</w:t>
      </w:r>
      <w:r>
        <w:object w:dxaOrig="500" w:dyaOrig="280">
          <v:shape id="_x0000_i1039" type="#_x0000_t75" alt="eqIdf5f2368c0dc340d58b9c88574c1a4026" style="width:24.75pt;height:14.25pt" o:ole="">
            <v:imagedata r:id="rId20" o:title="eqIdf5f2368c0dc340d58b9c88574c1a4026"/>
          </v:shape>
          <o:OLEObject Type="Embed" ProgID="Equation.DSMT4" ShapeID="_x0000_i1039" DrawAspect="Content" ObjectID="_1644055678" r:id="rId21"/>
        </w:object>
      </w:r>
      <w:r w:rsidRPr="00043B54">
        <w:tab/>
        <w:t>C</w:t>
      </w:r>
      <w:r w:rsidRPr="00043B54">
        <w:t>．</w:t>
      </w:r>
      <w:r>
        <w:object w:dxaOrig="400" w:dyaOrig="280">
          <v:shape id="_x0000_i1040" type="#_x0000_t75" alt="eqId4189ce684b324c7eaab9653ff206bf21" style="width:20.25pt;height:14.25pt" o:ole="">
            <v:imagedata r:id="rId22" o:title="eqId4189ce684b324c7eaab9653ff206bf21"/>
          </v:shape>
          <o:OLEObject Type="Embed" ProgID="Equation.DSMT4" ShapeID="_x0000_i1040" DrawAspect="Content" ObjectID="_1644055679" r:id="rId23"/>
        </w:object>
      </w:r>
      <w:r w:rsidR="00565B5C">
        <w:rPr>
          <w:rFonts w:hint="eastAsia"/>
        </w:rPr>
        <w:t xml:space="preserve"> </w:t>
      </w:r>
      <w:r w:rsidRPr="00043B54">
        <w:t>D</w:t>
      </w:r>
      <w:r w:rsidRPr="00043B54">
        <w:t>．</w:t>
      </w:r>
      <w:r>
        <w:object w:dxaOrig="500" w:dyaOrig="280">
          <v:shape id="_x0000_i1041" type="#_x0000_t75" alt="eqId3cfb35b1d7ec4b41b9f48c84cab4cba0" style="width:24.75pt;height:14.25pt" o:ole="">
            <v:imagedata r:id="rId24" o:title="eqId3cfb35b1d7ec4b41b9f48c84cab4cba0"/>
          </v:shape>
          <o:OLEObject Type="Embed" ProgID="Equation.DSMT4" ShapeID="_x0000_i1041" DrawAspect="Content" ObjectID="_1644055680" r:id="rId25"/>
        </w:object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 w:rsidR="00E73D9D">
        <w:t>．如图，将一张平行四边形纸片撕开并向两边水平拉伸，若拉开的距离为</w:t>
      </w:r>
      <w:r w:rsidR="00E73D9D">
        <w:t>l</w:t>
      </w:r>
      <w:r w:rsidR="00E73D9D">
        <w:t>，</w:t>
      </w:r>
      <w:r w:rsidR="00E73D9D">
        <w:rPr>
          <w:i/>
        </w:rPr>
        <w:t>AB</w:t>
      </w:r>
      <w:r w:rsidR="00E73D9D">
        <w:t>＝</w:t>
      </w:r>
      <w:r w:rsidR="00E73D9D">
        <w:t>2cm</w:t>
      </w:r>
      <w:r w:rsidR="00E73D9D">
        <w:t>，</w:t>
      </w:r>
      <w:r w:rsidR="00E73D9D">
        <w:t>∠</w:t>
      </w:r>
      <w:r w:rsidR="00E73D9D">
        <w:rPr>
          <w:i/>
        </w:rPr>
        <w:t>B</w:t>
      </w:r>
      <w:r w:rsidR="00E73D9D">
        <w:t>＝</w:t>
      </w:r>
      <w:r w:rsidR="00E73D9D">
        <w:t>60°</w:t>
      </w:r>
      <w:r w:rsidR="00E73D9D">
        <w:t>，则拉开部分的面积（即阴影面积）是（　　）</w:t>
      </w:r>
    </w:p>
    <w:p w:rsidR="00404492" w:rsidRDefault="00E73D9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28775" cy="781050"/>
            <wp:effectExtent l="0" t="0" r="0" b="0"/>
            <wp:docPr id="10001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080581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92" w:rsidRDefault="00E73D9D" w:rsidP="007D3468">
      <w:pPr>
        <w:tabs>
          <w:tab w:val="left" w:pos="1020"/>
          <w:tab w:val="left" w:pos="3735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ab/>
      </w:r>
      <w:r>
        <w:t>B</w:t>
      </w:r>
      <w:r>
        <w:t>．</w:t>
      </w:r>
      <w:r w:rsidR="00404492">
        <w:object w:dxaOrig="400" w:dyaOrig="680">
          <v:shape id="_x0000_i1025" type="#_x0000_t75" alt="eqIdcf32b3b919f04cc18988c622e750e9f1" style="width:20.25pt;height:33.75pt" o:ole="">
            <v:imagedata r:id="rId27" o:title="eqIdcf32b3b919f04cc18988c622e750e9f1"/>
          </v:shape>
          <o:OLEObject Type="Embed" ProgID="Equation.DSMT4" ShapeID="_x0000_i1025" DrawAspect="Content" ObjectID="_1644055681" r:id="rId28"/>
        </w:object>
      </w:r>
      <w:r w:rsidR="007D3468">
        <w:rPr>
          <w:rFonts w:hint="eastAsia"/>
          <w:vertAlign w:val="superscript"/>
        </w:rPr>
        <w:t xml:space="preserve">       </w:t>
      </w:r>
      <w:r w:rsidR="00E47291">
        <w:rPr>
          <w:rFonts w:hint="eastAsia"/>
          <w:vertAlign w:val="superscript"/>
        </w:rPr>
        <w:t xml:space="preserve"> </w:t>
      </w:r>
      <w:r>
        <w:t>C</w:t>
      </w:r>
      <w:r>
        <w:t>．</w:t>
      </w:r>
      <w:r w:rsidR="00404492">
        <w:object w:dxaOrig="360" w:dyaOrig="360">
          <v:shape id="_x0000_i1026" type="#_x0000_t75" alt="eqIda2a0ce3781fa4c26b624f5966b7dee44" style="width:18pt;height:18pt" o:ole="">
            <v:imagedata r:id="rId29" o:title="eqIda2a0ce3781fa4c26b624f5966b7dee44"/>
          </v:shape>
          <o:OLEObject Type="Embed" ProgID="Equation.DSMT4" ShapeID="_x0000_i1026" DrawAspect="Content" ObjectID="_1644055682" r:id="rId30"/>
        </w:object>
      </w:r>
      <w:r>
        <w:tab/>
      </w:r>
      <w:r>
        <w:t>D</w:t>
      </w:r>
      <w:r>
        <w:t>．</w:t>
      </w:r>
      <w:r>
        <w:t>2</w:t>
      </w:r>
      <w:r w:rsidR="00404492">
        <w:object w:dxaOrig="360" w:dyaOrig="360">
          <v:shape id="_x0000_i1027" type="#_x0000_t75" alt="eqIda2a0ce3781fa4c26b624f5966b7dee44" style="width:18pt;height:18pt" o:ole="">
            <v:imagedata r:id="rId29" o:title="eqIda2a0ce3781fa4c26b624f5966b7dee44"/>
          </v:shape>
          <o:OLEObject Type="Embed" ProgID="Equation.DSMT4" ShapeID="_x0000_i1027" DrawAspect="Content" ObjectID="_1644055683" r:id="rId31"/>
        </w:object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 w:rsidR="00E73D9D">
        <w:t>．</w:t>
      </w:r>
      <w:r w:rsidR="00E73D9D">
        <w:t>如图，</w:t>
      </w:r>
      <w:r w:rsidR="00E73D9D">
        <w:t>EF</w:t>
      </w:r>
      <w:r w:rsidR="00E73D9D">
        <w:t>过平行四边形</w:t>
      </w:r>
      <w:r w:rsidR="00E73D9D">
        <w:t>ABCD</w:t>
      </w:r>
      <w:r w:rsidR="00E73D9D">
        <w:t>的对角线的交点</w:t>
      </w:r>
      <w:r w:rsidR="00E73D9D">
        <w:t>O</w:t>
      </w:r>
      <w:r w:rsidR="00E73D9D">
        <w:t>，交</w:t>
      </w:r>
      <w:r w:rsidR="00E73D9D">
        <w:t>AD</w:t>
      </w:r>
      <w:r w:rsidR="00E73D9D">
        <w:t>于点</w:t>
      </w:r>
      <w:r w:rsidR="00E73D9D">
        <w:t>E</w:t>
      </w:r>
      <w:r w:rsidR="00E73D9D">
        <w:t>，交</w:t>
      </w:r>
      <w:r w:rsidR="00E73D9D">
        <w:t>BC</w:t>
      </w:r>
      <w:r w:rsidR="00E73D9D">
        <w:t>于点</w:t>
      </w:r>
      <w:r w:rsidR="00E73D9D">
        <w:t>F</w:t>
      </w:r>
      <w:r w:rsidR="00E73D9D">
        <w:t>，已知</w:t>
      </w:r>
      <w:r w:rsidR="00E73D9D">
        <w:t>AB=4</w:t>
      </w:r>
      <w:r w:rsidR="00E73D9D">
        <w:t>，</w:t>
      </w:r>
      <w:r w:rsidR="00E73D9D">
        <w:t>BC=6</w:t>
      </w:r>
      <w:r w:rsidR="00E73D9D">
        <w:t>，</w:t>
      </w:r>
      <w:r w:rsidR="00E73D9D">
        <w:t>OE=3</w:t>
      </w:r>
      <w:r w:rsidR="00E73D9D">
        <w:t>，那么四边形</w:t>
      </w:r>
      <w:r w:rsidR="00E73D9D">
        <w:t>EFCD</w:t>
      </w:r>
      <w:r w:rsidR="00E73D9D">
        <w:t>的周长是（　　）</w:t>
      </w:r>
    </w:p>
    <w:p w:rsidR="00404492" w:rsidRDefault="00E73D9D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1466850" cy="809625"/>
            <wp:effectExtent l="0" t="0" r="0" b="0"/>
            <wp:docPr id="1006448853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17730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92" w:rsidRDefault="00E73D9D" w:rsidP="00E4729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>
        <w:t>16</w:t>
      </w:r>
      <w:r w:rsidR="00E47291">
        <w:rPr>
          <w:rFonts w:hint="eastAsia"/>
        </w:rPr>
        <w:t xml:space="preserve">     </w:t>
      </w:r>
      <w:r w:rsidRPr="00043B54">
        <w:t>B</w:t>
      </w:r>
      <w:r w:rsidRPr="00043B54">
        <w:t>．</w:t>
      </w:r>
      <w:r>
        <w:t>13</w:t>
      </w:r>
      <w:r w:rsidRPr="00043B54">
        <w:tab/>
        <w:t>C</w:t>
      </w:r>
      <w:r w:rsidRPr="00043B54">
        <w:t>．</w:t>
      </w:r>
      <w:r>
        <w:t>11</w:t>
      </w:r>
      <w:r w:rsidR="00E47291">
        <w:rPr>
          <w:rFonts w:hint="eastAsia"/>
        </w:rPr>
        <w:t xml:space="preserve">    </w:t>
      </w:r>
      <w:r w:rsidRPr="00043B54">
        <w:t>D</w:t>
      </w:r>
      <w:r w:rsidRPr="00043B54">
        <w:t>．</w:t>
      </w:r>
      <w:r>
        <w:t>10</w:t>
      </w:r>
    </w:p>
    <w:p w:rsidR="006A381C" w:rsidRPr="009C0381" w:rsidRDefault="00E73D9D" w:rsidP="00B923F8">
      <w:pPr>
        <w:rPr>
          <w:b/>
        </w:rPr>
      </w:pPr>
      <w:r w:rsidRPr="009C0381">
        <w:rPr>
          <w:rFonts w:hint="eastAsia"/>
          <w:b/>
        </w:rPr>
        <w:t>二、填空题</w:t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 w:rsidR="00E73D9D">
        <w:t>．</w:t>
      </w:r>
      <w:r w:rsidR="00E73D9D">
        <w:t>如图，在</w:t>
      </w:r>
      <w:r w:rsidR="00E73D9D">
        <w:t>▱</w:t>
      </w:r>
      <w:r w:rsidR="00E73D9D">
        <w:t>ABCD</w:t>
      </w:r>
      <w:r w:rsidR="00E73D9D">
        <w:t>中，</w:t>
      </w:r>
      <w:r w:rsidR="00E73D9D">
        <w:t>∠DAB</w:t>
      </w:r>
      <w:r w:rsidR="00E73D9D">
        <w:t>的角平分线交</w:t>
      </w:r>
      <w:r w:rsidR="00E73D9D">
        <w:t>CD</w:t>
      </w:r>
      <w:r w:rsidR="00E73D9D">
        <w:t>于</w:t>
      </w:r>
      <w:r w:rsidR="00E73D9D">
        <w:t>E</w:t>
      </w:r>
      <w:r w:rsidR="00E73D9D">
        <w:t>，若</w:t>
      </w:r>
      <w:r w:rsidR="00E73D9D">
        <w:t>DE</w:t>
      </w:r>
      <w:r w:rsidR="00E73D9D">
        <w:t>：</w:t>
      </w:r>
      <w:r w:rsidR="00E73D9D">
        <w:t>EC=3</w:t>
      </w:r>
      <w:r w:rsidR="00E73D9D">
        <w:t>：</w:t>
      </w:r>
      <w:r w:rsidR="00E73D9D">
        <w:t>1</w:t>
      </w:r>
      <w:r w:rsidR="00E73D9D">
        <w:t>，</w:t>
      </w:r>
      <w:r w:rsidR="00E73D9D">
        <w:t>AB</w:t>
      </w:r>
      <w:r w:rsidR="00E73D9D">
        <w:t>的长为</w:t>
      </w:r>
      <w:r w:rsidR="00E73D9D">
        <w:t>8</w:t>
      </w:r>
      <w:r w:rsidR="00E73D9D">
        <w:t>，则</w:t>
      </w:r>
      <w:r w:rsidR="00E73D9D">
        <w:t>BC</w:t>
      </w:r>
      <w:r w:rsidR="00E73D9D">
        <w:t>的长为</w:t>
      </w:r>
      <w:r w:rsidR="00E73D9D" w:rsidRPr="00043B54">
        <w:t>______</w:t>
      </w:r>
    </w:p>
    <w:p w:rsidR="00404492" w:rsidRDefault="00E73D9D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1466850" cy="847725"/>
            <wp:effectExtent l="0" t="0" r="0" b="0"/>
            <wp:docPr id="159962598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822747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 w:rsidR="00E73D9D">
        <w:t>．已知平行四边形</w:t>
      </w:r>
      <w:r w:rsidR="00E73D9D">
        <w:rPr>
          <w:i/>
        </w:rPr>
        <w:t>ABCD</w:t>
      </w:r>
      <w:r w:rsidR="00E73D9D">
        <w:t>中，</w:t>
      </w:r>
      <w:r w:rsidR="00E73D9D">
        <w:t>∠</w:t>
      </w:r>
      <w:r w:rsidR="00E73D9D">
        <w:rPr>
          <w:i/>
        </w:rPr>
        <w:t>B</w:t>
      </w:r>
      <w:r w:rsidR="00E73D9D">
        <w:t>=5∠</w:t>
      </w:r>
      <w:r w:rsidR="00E73D9D">
        <w:rPr>
          <w:i/>
        </w:rPr>
        <w:t>A</w:t>
      </w:r>
      <w:r w:rsidR="00E73D9D">
        <w:t>，则</w:t>
      </w:r>
      <w:r w:rsidR="00E73D9D">
        <w:t>∠</w:t>
      </w:r>
      <w:r w:rsidR="00E73D9D">
        <w:rPr>
          <w:i/>
        </w:rPr>
        <w:t>D</w:t>
      </w:r>
      <w:r w:rsidR="00E73D9D">
        <w:t>=</w:t>
      </w:r>
      <w:r w:rsidR="00E73D9D" w:rsidRPr="00043B54">
        <w:t>__________</w:t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 w:rsidR="00E73D9D">
        <w:t>．平行四边形的面积是</w:t>
      </w:r>
      <w:r w:rsidR="00E73D9D">
        <w:t>144cm</w:t>
      </w:r>
      <w:r w:rsidR="00E73D9D" w:rsidRPr="00043B54">
        <w:rPr>
          <w:vertAlign w:val="superscript"/>
        </w:rPr>
        <w:t>2</w:t>
      </w:r>
      <w:r w:rsidR="00E73D9D">
        <w:t>，若相邻两边上的高分别是</w:t>
      </w:r>
      <w:r w:rsidR="00E73D9D">
        <w:t>8cm</w:t>
      </w:r>
      <w:r w:rsidR="00E73D9D">
        <w:t>和</w:t>
      </w:r>
      <w:r w:rsidR="00E73D9D">
        <w:t>12cm</w:t>
      </w:r>
      <w:r w:rsidR="00E73D9D">
        <w:t>，则这个平行四边形的周长是</w:t>
      </w:r>
      <w:r w:rsidR="00E73D9D">
        <w:t>________</w:t>
      </w:r>
      <w:r w:rsidR="00E73D9D">
        <w:t>．</w:t>
      </w:r>
    </w:p>
    <w:p w:rsidR="00A2478B" w:rsidRDefault="00DE5243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 w:rsidR="00E73D9D">
        <w:t>．在</w:t>
      </w:r>
      <w:r w:rsidR="00E73D9D">
        <w:rPr>
          <w:i/>
        </w:rPr>
        <w:t>□</w:t>
      </w:r>
      <w:r w:rsidR="00E73D9D">
        <w:t>ABCD</w:t>
      </w:r>
      <w:r w:rsidR="00E73D9D">
        <w:t>中，</w:t>
      </w:r>
      <w:r w:rsidR="00E73D9D">
        <w:t>AB</w:t>
      </w:r>
      <w:r w:rsidR="00E73D9D">
        <w:t>，</w:t>
      </w:r>
      <w:r w:rsidR="00E73D9D">
        <w:t>BC</w:t>
      </w:r>
      <w:r w:rsidR="00E73D9D">
        <w:t>，</w:t>
      </w:r>
      <w:r w:rsidR="00E73D9D">
        <w:t>CD</w:t>
      </w:r>
      <w:r w:rsidR="00E73D9D">
        <w:t>的长度分别为</w:t>
      </w:r>
      <w:r w:rsidR="00E73D9D">
        <w:t>2</w:t>
      </w:r>
      <w:r w:rsidR="00E73D9D">
        <w:t>x</w:t>
      </w:r>
      <w:r w:rsidR="00E73D9D">
        <w:t>＋</w:t>
      </w:r>
      <w:r w:rsidR="00E73D9D">
        <w:t>1</w:t>
      </w:r>
      <w:r w:rsidR="00E73D9D">
        <w:t>，</w:t>
      </w:r>
      <w:r w:rsidR="00E73D9D">
        <w:t>3x</w:t>
      </w:r>
      <w:r w:rsidR="00E73D9D">
        <w:t>，</w:t>
      </w:r>
      <w:r w:rsidR="00E73D9D">
        <w:t>x</w:t>
      </w:r>
      <w:r w:rsidR="00E73D9D">
        <w:t>＋</w:t>
      </w:r>
      <w:r w:rsidR="00E73D9D">
        <w:t>4</w:t>
      </w:r>
      <w:r w:rsidR="00E73D9D">
        <w:t>，则</w:t>
      </w:r>
      <w:r w:rsidR="00E73D9D">
        <w:t>▱</w:t>
      </w:r>
      <w:r w:rsidR="00E73D9D">
        <w:t>ABCD</w:t>
      </w:r>
      <w:r w:rsidR="00E73D9D">
        <w:t>的周长是</w:t>
      </w:r>
      <w:r w:rsidR="00E73D9D" w:rsidRPr="00043B54">
        <w:t>_______</w:t>
      </w:r>
      <w:r w:rsidR="00E73D9D">
        <w:t>．</w:t>
      </w:r>
    </w:p>
    <w:p w:rsidR="006A381C" w:rsidRPr="009C0381" w:rsidRDefault="00E73D9D" w:rsidP="00B923F8">
      <w:pPr>
        <w:rPr>
          <w:b/>
        </w:rPr>
      </w:pPr>
      <w:r w:rsidRPr="009C0381">
        <w:rPr>
          <w:rFonts w:hint="eastAsia"/>
          <w:b/>
        </w:rPr>
        <w:t>三、解答题</w:t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8</w:t>
      </w:r>
      <w:r w:rsidR="00E73D9D">
        <w:t>．如图，四边形</w:t>
      </w:r>
      <w:r w:rsidR="00E73D9D">
        <w:rPr>
          <w:i/>
        </w:rPr>
        <w:t>ABCD</w:t>
      </w:r>
      <w:r w:rsidR="00E73D9D">
        <w:t>是平行四边形，点</w:t>
      </w:r>
      <w:r w:rsidR="00E73D9D">
        <w:rPr>
          <w:i/>
        </w:rPr>
        <w:t>E</w:t>
      </w:r>
      <w:r w:rsidR="00E73D9D">
        <w:t>在</w:t>
      </w:r>
      <w:r w:rsidR="00E73D9D">
        <w:rPr>
          <w:i/>
        </w:rPr>
        <w:t>BC</w:t>
      </w:r>
      <w:r w:rsidR="00E73D9D">
        <w:t>的延长线上，</w:t>
      </w:r>
      <w:r w:rsidR="00E73D9D">
        <w:rPr>
          <w:i/>
        </w:rPr>
        <w:t>BC</w:t>
      </w:r>
      <w:r w:rsidR="00E73D9D">
        <w:t>=</w:t>
      </w:r>
      <w:r w:rsidR="00E73D9D">
        <w:rPr>
          <w:i/>
        </w:rPr>
        <w:t>CE</w:t>
      </w:r>
      <w:r w:rsidR="00E73D9D">
        <w:t>，连接</w:t>
      </w:r>
      <w:r w:rsidR="00E73D9D">
        <w:rPr>
          <w:i/>
        </w:rPr>
        <w:t>AE</w:t>
      </w:r>
      <w:r w:rsidR="00E73D9D">
        <w:t>，交</w:t>
      </w:r>
      <w:r w:rsidR="00E73D9D">
        <w:rPr>
          <w:i/>
        </w:rPr>
        <w:t>DC</w:t>
      </w:r>
      <w:r w:rsidR="00E73D9D">
        <w:t>于点</w:t>
      </w:r>
      <w:r w:rsidR="00E73D9D">
        <w:rPr>
          <w:i/>
        </w:rPr>
        <w:t>F</w:t>
      </w:r>
      <w:r w:rsidR="00E73D9D">
        <w:t>．求证：点</w:t>
      </w:r>
      <w:r w:rsidR="00E73D9D">
        <w:rPr>
          <w:i/>
        </w:rPr>
        <w:t>F</w:t>
      </w:r>
      <w:r w:rsidR="00E73D9D">
        <w:t>是</w:t>
      </w:r>
      <w:r w:rsidR="00E73D9D">
        <w:rPr>
          <w:i/>
        </w:rPr>
        <w:t>CD</w:t>
      </w:r>
      <w:r w:rsidR="00E73D9D">
        <w:t>的中点．</w:t>
      </w:r>
    </w:p>
    <w:p w:rsidR="00404492" w:rsidRDefault="00E73D9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09725" cy="904875"/>
            <wp:effectExtent l="19050" t="0" r="9525" b="0"/>
            <wp:docPr id="100014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6607083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92" w:rsidRDefault="00DE5243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 w:rsidR="00E73D9D">
        <w:t>．</w:t>
      </w:r>
      <w:r w:rsidR="00E73D9D">
        <w:t>如图平行四边形</w:t>
      </w:r>
      <w:r w:rsidR="00E73D9D">
        <w:rPr>
          <w:i/>
        </w:rPr>
        <w:t>ABCD</w:t>
      </w:r>
      <w:r w:rsidR="00E73D9D">
        <w:t>的对角线</w:t>
      </w:r>
      <w:r w:rsidR="00E73D9D">
        <w:rPr>
          <w:i/>
        </w:rPr>
        <w:t>AC</w:t>
      </w:r>
      <w:r w:rsidR="00E73D9D">
        <w:t>、</w:t>
      </w:r>
      <w:r w:rsidR="00E73D9D">
        <w:rPr>
          <w:i/>
        </w:rPr>
        <w:t>BD</w:t>
      </w:r>
      <w:r w:rsidR="00E73D9D">
        <w:t>相交于点</w:t>
      </w:r>
      <w:r w:rsidR="00E73D9D">
        <w:rPr>
          <w:i/>
        </w:rPr>
        <w:t>O</w:t>
      </w:r>
      <w:r w:rsidR="00E73D9D">
        <w:t>，</w:t>
      </w:r>
      <w:r w:rsidR="00E73D9D">
        <w:rPr>
          <w:i/>
        </w:rPr>
        <w:t>E</w:t>
      </w:r>
      <w:r w:rsidR="00E73D9D">
        <w:t>、</w:t>
      </w:r>
      <w:r w:rsidR="00E73D9D">
        <w:rPr>
          <w:i/>
        </w:rPr>
        <w:t>F</w:t>
      </w:r>
      <w:r w:rsidR="00E73D9D">
        <w:t>分别是</w:t>
      </w:r>
      <w:r w:rsidR="00E73D9D">
        <w:rPr>
          <w:i/>
        </w:rPr>
        <w:t>OA</w:t>
      </w:r>
      <w:r w:rsidR="00E73D9D">
        <w:t>、</w:t>
      </w:r>
      <w:r w:rsidR="00E73D9D">
        <w:rPr>
          <w:i/>
        </w:rPr>
        <w:t>OC</w:t>
      </w:r>
      <w:r w:rsidR="00E73D9D">
        <w:t>的中点，请你猜想线段</w:t>
      </w:r>
      <w:r w:rsidR="00E73D9D">
        <w:rPr>
          <w:i/>
        </w:rPr>
        <w:t>BE</w:t>
      </w:r>
      <w:r w:rsidR="00E73D9D">
        <w:t>与</w:t>
      </w:r>
      <w:r w:rsidR="00E73D9D">
        <w:rPr>
          <w:i/>
        </w:rPr>
        <w:t>DF</w:t>
      </w:r>
      <w:r w:rsidR="00E73D9D">
        <w:t>的</w:t>
      </w:r>
      <w:r w:rsidR="00E73D9D">
        <w:rPr>
          <w:em w:val="dot"/>
        </w:rPr>
        <w:t>关系</w:t>
      </w:r>
      <w:r w:rsidR="00E73D9D">
        <w:t>，并给予证明</w:t>
      </w:r>
      <w:r w:rsidR="00E73D9D">
        <w:t>.</w:t>
      </w:r>
    </w:p>
    <w:p w:rsidR="00404492" w:rsidRDefault="00E73D9D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1476824" cy="904875"/>
            <wp:effectExtent l="19050" t="0" r="9076" b="0"/>
            <wp:docPr id="988950078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464062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76824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32B" w:rsidRDefault="0016632B">
      <w:pPr>
        <w:spacing w:line="360" w:lineRule="auto"/>
        <w:jc w:val="left"/>
        <w:textAlignment w:val="center"/>
        <w:rPr>
          <w:rFonts w:hint="eastAsia"/>
        </w:rPr>
      </w:pPr>
    </w:p>
    <w:p w:rsidR="0016632B" w:rsidRDefault="0016632B">
      <w:pPr>
        <w:spacing w:line="360" w:lineRule="auto"/>
        <w:jc w:val="left"/>
        <w:textAlignment w:val="center"/>
        <w:rPr>
          <w:rFonts w:hint="eastAsia"/>
        </w:rPr>
      </w:pPr>
    </w:p>
    <w:p w:rsidR="00404492" w:rsidRDefault="0016632B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61490</wp:posOffset>
            </wp:positionH>
            <wp:positionV relativeFrom="paragraph">
              <wp:posOffset>954405</wp:posOffset>
            </wp:positionV>
            <wp:extent cx="1609725" cy="1524000"/>
            <wp:effectExtent l="19050" t="0" r="9525" b="0"/>
            <wp:wrapSquare wrapText="bothSides"/>
            <wp:docPr id="42299805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43108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243">
        <w:t>1</w:t>
      </w:r>
      <w:r w:rsidR="00DE5243">
        <w:rPr>
          <w:rFonts w:hint="eastAsia"/>
        </w:rPr>
        <w:t>0</w:t>
      </w:r>
      <w:r w:rsidR="00E73D9D">
        <w:t>．</w:t>
      </w:r>
      <w:r w:rsidR="00E73D9D">
        <w:t>如图，在平面直角坐标系中，点</w:t>
      </w:r>
      <w:r w:rsidR="00E73D9D">
        <w:t>A</w:t>
      </w:r>
      <w:r w:rsidR="00E73D9D">
        <w:t>，</w:t>
      </w:r>
      <w:r w:rsidR="00E73D9D">
        <w:t>B</w:t>
      </w:r>
      <w:r w:rsidR="00E73D9D">
        <w:t>的坐标分别为</w:t>
      </w:r>
      <w:r w:rsidR="00E73D9D">
        <w:t>A</w:t>
      </w:r>
      <w:r w:rsidR="00E73D9D">
        <w:t>（－</w:t>
      </w:r>
      <w:r w:rsidR="00E73D9D">
        <w:t>1</w:t>
      </w:r>
      <w:r w:rsidR="00E73D9D">
        <w:t>，</w:t>
      </w:r>
      <w:r w:rsidR="00E73D9D">
        <w:t>0</w:t>
      </w:r>
      <w:r w:rsidR="00E73D9D">
        <w:t>）、</w:t>
      </w:r>
      <w:r w:rsidR="00E73D9D">
        <w:t>B</w:t>
      </w:r>
      <w:r w:rsidR="00E73D9D">
        <w:t>（</w:t>
      </w:r>
      <w:r w:rsidR="00E73D9D">
        <w:t>3</w:t>
      </w:r>
      <w:r w:rsidR="00E73D9D">
        <w:t>，</w:t>
      </w:r>
      <w:r w:rsidR="00E73D9D">
        <w:t>0</w:t>
      </w:r>
      <w:r w:rsidR="00E73D9D">
        <w:t>）现同时将点</w:t>
      </w:r>
      <w:r w:rsidR="00E73D9D">
        <w:t>A</w:t>
      </w:r>
      <w:r w:rsidR="00E73D9D">
        <w:t>，</w:t>
      </w:r>
      <w:r w:rsidR="00E73D9D">
        <w:t>B</w:t>
      </w:r>
      <w:r w:rsidR="00E73D9D">
        <w:t>分别向上平移</w:t>
      </w:r>
      <w:r w:rsidR="00E73D9D">
        <w:t>2</w:t>
      </w:r>
      <w:r w:rsidR="00E73D9D">
        <w:t>个单位，再向右平移</w:t>
      </w:r>
      <w:r w:rsidR="00E73D9D">
        <w:t>1</w:t>
      </w:r>
      <w:r w:rsidR="00E73D9D">
        <w:t>个单位，分别得到点</w:t>
      </w:r>
      <w:r w:rsidR="00E73D9D">
        <w:t>A</w:t>
      </w:r>
      <w:r w:rsidR="00E73D9D">
        <w:t>，</w:t>
      </w:r>
      <w:r w:rsidR="00E73D9D">
        <w:t>B</w:t>
      </w:r>
      <w:r w:rsidR="00E73D9D">
        <w:t>的对应点</w:t>
      </w:r>
      <w:r w:rsidR="00E73D9D">
        <w:t>C</w:t>
      </w:r>
      <w:r w:rsidR="00E73D9D">
        <w:t>、</w:t>
      </w:r>
      <w:r w:rsidR="00E73D9D">
        <w:t>D</w:t>
      </w:r>
      <w:r w:rsidR="00E73D9D">
        <w:t>，连接</w:t>
      </w:r>
      <w:r w:rsidR="00E73D9D">
        <w:t>AC</w:t>
      </w:r>
      <w:r w:rsidR="00E73D9D">
        <w:t>，</w:t>
      </w:r>
      <w:r w:rsidR="00E73D9D">
        <w:t>BD</w:t>
      </w:r>
      <w:r w:rsidR="00E73D9D">
        <w:t>．</w:t>
      </w:r>
    </w:p>
    <w:p w:rsidR="00404492" w:rsidRDefault="00E73D9D">
      <w:pPr>
        <w:spacing w:line="360" w:lineRule="auto"/>
        <w:jc w:val="left"/>
        <w:textAlignment w:val="center"/>
      </w:pPr>
      <w:r>
        <w:t>（</w:t>
      </w:r>
      <w:r>
        <w:t>1</w:t>
      </w:r>
      <w:r>
        <w:t>）直接写出点</w:t>
      </w:r>
      <w:r>
        <w:t>C</w:t>
      </w:r>
      <w:r>
        <w:t>、</w:t>
      </w:r>
      <w:r>
        <w:t>D</w:t>
      </w:r>
      <w:r>
        <w:t>的坐标，求四边形</w:t>
      </w:r>
      <w:r>
        <w:t>ABDC</w:t>
      </w:r>
      <w:r>
        <w:t>的面积</w:t>
      </w:r>
      <w:r w:rsidR="00404492">
        <w:object w:dxaOrig="1000" w:dyaOrig="380">
          <v:shape id="_x0000_i1028" type="#_x0000_t75" alt="eqIda27885ed66b24b918b99e955fbe80245" style="width:50.25pt;height:18.75pt" o:ole="">
            <v:imagedata r:id="rId37" o:title="eqIda27885ed66b24b918b99e955fbe80245"/>
          </v:shape>
          <o:OLEObject Type="Embed" ProgID="Equation.DSMT4" ShapeID="_x0000_i1028" DrawAspect="Content" ObjectID="_1644055684" r:id="rId38"/>
        </w:object>
      </w:r>
      <w:r>
        <w:t>；</w:t>
      </w:r>
    </w:p>
    <w:p w:rsidR="00404492" w:rsidRDefault="00E73D9D">
      <w:pPr>
        <w:spacing w:line="360" w:lineRule="auto"/>
        <w:jc w:val="left"/>
        <w:textAlignment w:val="center"/>
      </w:pPr>
      <w:r>
        <w:t>（</w:t>
      </w:r>
      <w:r>
        <w:t>2</w:t>
      </w:r>
      <w:r>
        <w:t>）在坐标轴上是否存在一点</w:t>
      </w:r>
      <w:r>
        <w:t>P</w:t>
      </w:r>
      <w:r>
        <w:t>，使</w:t>
      </w:r>
      <w:r w:rsidR="00404492">
        <w:object w:dxaOrig="540" w:dyaOrig="360">
          <v:shape id="_x0000_i1029" type="#_x0000_t75" alt="eqId5865f7b278bb4607845e85783519bd42" style="width:27pt;height:18pt" o:ole="">
            <v:imagedata r:id="rId39" o:title="eqId5865f7b278bb4607845e85783519bd42"/>
          </v:shape>
          <o:OLEObject Type="Embed" ProgID="Equation.DSMT4" ShapeID="_x0000_i1029" DrawAspect="Content" ObjectID="_1644055685" r:id="rId40"/>
        </w:object>
      </w:r>
      <w:r>
        <w:t>＝</w:t>
      </w:r>
      <w:r w:rsidR="00404492">
        <w:object w:dxaOrig="240" w:dyaOrig="620">
          <v:shape id="_x0000_i1030" type="#_x0000_t75" alt="eqIde41289c7307b48bd893a195b321d250f" style="width:12pt;height:30.75pt" o:ole="">
            <v:imagedata r:id="rId41" o:title="eqIde41289c7307b48bd893a195b321d250f"/>
          </v:shape>
          <o:OLEObject Type="Embed" ProgID="Equation.DSMT4" ShapeID="_x0000_i1030" DrawAspect="Content" ObjectID="_1644055686" r:id="rId42"/>
        </w:object>
      </w:r>
      <w:r w:rsidR="00404492">
        <w:object w:dxaOrig="1000" w:dyaOrig="380">
          <v:shape id="_x0000_i1031" type="#_x0000_t75" alt="eqIda27885ed66b24b918b99e955fbe80245" style="width:50.25pt;height:18.75pt" o:ole="">
            <v:imagedata r:id="rId37" o:title="eqIda27885ed66b24b918b99e955fbe80245"/>
          </v:shape>
          <o:OLEObject Type="Embed" ProgID="Equation.DSMT4" ShapeID="_x0000_i1031" DrawAspect="Content" ObjectID="_1644055687" r:id="rId43"/>
        </w:object>
      </w:r>
      <w:r>
        <w:t>，若存在这样一点，求出点</w:t>
      </w:r>
      <w:r>
        <w:t>P</w:t>
      </w:r>
      <w:r>
        <w:t>的坐标，若不存在，试说明理由．</w:t>
      </w:r>
      <w:r>
        <w:t xml:space="preserve"> </w:t>
      </w:r>
    </w:p>
    <w:p w:rsidR="00404492" w:rsidRDefault="00404492">
      <w:pPr>
        <w:spacing w:line="360" w:lineRule="auto"/>
        <w:jc w:val="left"/>
        <w:textAlignment w:val="center"/>
      </w:pPr>
      <w:r>
        <w:object w:dxaOrig="180" w:dyaOrig="280">
          <v:shape id="_x0000_i1032" type="#_x0000_t75" alt="eqIdb0750d9a3f9d48dab27d1eb4abf52799" style="width:9.75pt;height:13.5pt" o:ole="">
            <v:imagedata r:id="rId44" o:title="eqIdb0750d9a3f9d48dab27d1eb4abf52799"/>
          </v:shape>
          <o:OLEObject Type="Embed" ProgID="Equation.DSMT4" ShapeID="_x0000_i1032" DrawAspect="Content" ObjectID="_1644055688" r:id="rId45"/>
        </w:object>
      </w:r>
    </w:p>
    <w:p w:rsidR="002A2386" w:rsidRDefault="00E73D9D"/>
    <w:sectPr w:rsidR="002A2386" w:rsidSect="00DE5243">
      <w:headerReference w:type="even" r:id="rId46"/>
      <w:headerReference w:type="default" r:id="rId47"/>
      <w:footerReference w:type="even" r:id="rId48"/>
      <w:footerReference w:type="default" r:id="rId49"/>
      <w:pgSz w:w="11907" w:h="16839" w:code="9"/>
      <w:pgMar w:top="720" w:right="720" w:bottom="720" w:left="720" w:header="500" w:footer="500" w:gutter="0"/>
      <w:cols w:num="2"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3D9D" w:rsidRDefault="00E73D9D" w:rsidP="00404492">
      <w:r>
        <w:separator/>
      </w:r>
    </w:p>
  </w:endnote>
  <w:endnote w:type="continuationSeparator" w:id="1">
    <w:p w:rsidR="00E73D9D" w:rsidRDefault="00E73D9D" w:rsidP="004044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E73D9D" w:rsidP="00BC62FB">
    <w:pPr>
      <w:pStyle w:val="a4"/>
      <w:jc w:val="center"/>
    </w:pPr>
    <w:r>
      <w:rPr>
        <w:rFonts w:hint="eastAsia"/>
      </w:rPr>
      <w:t>试卷第</w:t>
    </w:r>
    <w:r w:rsidR="00404492">
      <w:fldChar w:fldCharType="begin"/>
    </w:r>
    <w:r>
      <w:instrText xml:space="preserve"> =</w:instrText>
    </w:r>
    <w:r w:rsidR="00404492">
      <w:fldChar w:fldCharType="begin"/>
    </w:r>
    <w:r>
      <w:instrText xml:space="preserve">page  </w:instrText>
    </w:r>
    <w:r w:rsidR="00404492">
      <w:fldChar w:fldCharType="separate"/>
    </w:r>
    <w:r w:rsidR="00DE5243">
      <w:rPr>
        <w:noProof/>
      </w:rPr>
      <w:instrText>2</w:instrText>
    </w:r>
    <w:r w:rsidR="00404492">
      <w:rPr>
        <w:noProof/>
      </w:rPr>
      <w:fldChar w:fldCharType="end"/>
    </w:r>
    <w:r>
      <w:instrText xml:space="preserve"> </w:instrText>
    </w:r>
    <w:r w:rsidR="00404492">
      <w:fldChar w:fldCharType="separate"/>
    </w:r>
    <w:r w:rsidR="00DE5243">
      <w:rPr>
        <w:noProof/>
      </w:rPr>
      <w:t>2</w:t>
    </w:r>
    <w:r w:rsidR="00404492">
      <w:fldChar w:fldCharType="end"/>
    </w:r>
    <w:r>
      <w:rPr>
        <w:rFonts w:hint="eastAsia"/>
      </w:rPr>
      <w:t>页，总</w:t>
    </w:r>
    <w:r w:rsidR="00404492">
      <w:fldChar w:fldCharType="begin"/>
    </w:r>
    <w:r>
      <w:instrText xml:space="preserve"> =</w:instrText>
    </w:r>
    <w:r w:rsidR="00404492">
      <w:fldChar w:fldCharType="begin"/>
    </w:r>
    <w:r>
      <w:instrText xml:space="preserve">sectionpages  </w:instrText>
    </w:r>
    <w:r w:rsidR="00404492">
      <w:fldChar w:fldCharType="separate"/>
    </w:r>
    <w:r w:rsidR="00DE5243">
      <w:rPr>
        <w:noProof/>
      </w:rPr>
      <w:instrText>2</w:instrText>
    </w:r>
    <w:r w:rsidR="00404492">
      <w:rPr>
        <w:noProof/>
      </w:rPr>
      <w:fldChar w:fldCharType="end"/>
    </w:r>
    <w:r>
      <w:instrText xml:space="preserve"> </w:instrText>
    </w:r>
    <w:r w:rsidR="00404492">
      <w:fldChar w:fldCharType="separate"/>
    </w:r>
    <w:r w:rsidR="00DE5243">
      <w:rPr>
        <w:noProof/>
      </w:rPr>
      <w:t>2</w:t>
    </w:r>
    <w:r w:rsidR="00404492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E73D9D" w:rsidP="00BC62FB">
    <w:pPr>
      <w:pStyle w:val="a4"/>
      <w:jc w:val="center"/>
    </w:pPr>
    <w:r>
      <w:rPr>
        <w:rFonts w:hint="eastAsia"/>
      </w:rPr>
      <w:t>试卷第</w:t>
    </w:r>
    <w:r w:rsidR="00404492">
      <w:fldChar w:fldCharType="begin"/>
    </w:r>
    <w:r>
      <w:instrText xml:space="preserve"> =</w:instrText>
    </w:r>
    <w:r w:rsidR="00404492">
      <w:fldChar w:fldCharType="begin"/>
    </w:r>
    <w:r>
      <w:instrText xml:space="preserve">page  </w:instrText>
    </w:r>
    <w:r w:rsidR="00404492">
      <w:fldChar w:fldCharType="separate"/>
    </w:r>
    <w:r w:rsidR="007D3468">
      <w:rPr>
        <w:noProof/>
      </w:rPr>
      <w:instrText>1</w:instrText>
    </w:r>
    <w:r w:rsidR="00404492">
      <w:rPr>
        <w:noProof/>
      </w:rPr>
      <w:fldChar w:fldCharType="end"/>
    </w:r>
    <w:r>
      <w:instrText xml:space="preserve"> </w:instrText>
    </w:r>
    <w:r w:rsidR="00404492">
      <w:fldChar w:fldCharType="separate"/>
    </w:r>
    <w:r w:rsidR="007D3468">
      <w:rPr>
        <w:noProof/>
      </w:rPr>
      <w:t>1</w:t>
    </w:r>
    <w:r w:rsidR="00404492">
      <w:fldChar w:fldCharType="end"/>
    </w:r>
    <w:r>
      <w:rPr>
        <w:rFonts w:hint="eastAsia"/>
      </w:rPr>
      <w:t>页，总</w:t>
    </w:r>
    <w:r w:rsidR="00404492">
      <w:fldChar w:fldCharType="begin"/>
    </w:r>
    <w:r>
      <w:instrText xml:space="preserve"> =</w:instrText>
    </w:r>
    <w:r w:rsidR="00404492">
      <w:fldChar w:fldCharType="begin"/>
    </w:r>
    <w:r>
      <w:instrText xml:space="preserve">sectionpages  </w:instrText>
    </w:r>
    <w:r w:rsidR="00404492">
      <w:fldChar w:fldCharType="separate"/>
    </w:r>
    <w:r w:rsidR="007D3468">
      <w:rPr>
        <w:noProof/>
      </w:rPr>
      <w:instrText>1</w:instrText>
    </w:r>
    <w:r w:rsidR="00404492">
      <w:rPr>
        <w:noProof/>
      </w:rPr>
      <w:fldChar w:fldCharType="end"/>
    </w:r>
    <w:r>
      <w:instrText xml:space="preserve"> </w:instrText>
    </w:r>
    <w:r w:rsidR="00404492">
      <w:fldChar w:fldCharType="separate"/>
    </w:r>
    <w:r w:rsidR="007D3468">
      <w:rPr>
        <w:noProof/>
      </w:rPr>
      <w:t>1</w:t>
    </w:r>
    <w:r w:rsidR="00404492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3D9D" w:rsidRDefault="00E73D9D" w:rsidP="00404492">
      <w:r>
        <w:separator/>
      </w:r>
    </w:p>
  </w:footnote>
  <w:footnote w:type="continuationSeparator" w:id="1">
    <w:p w:rsidR="00E73D9D" w:rsidRDefault="00E73D9D" w:rsidP="004044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404492">
    <w:pPr>
      <w:pStyle w:val="a3"/>
      <w:pBdr>
        <w:bottom w:val="none" w:sz="0" w:space="0" w:color="auto"/>
      </w:pBdr>
    </w:pPr>
    <w:r>
      <w:rPr>
        <w:noProof/>
      </w:rPr>
      <w:pict>
        <v:rect id="_x0000_s2051" style="position:absolute;left:0;text-align:left;margin-left:442pt;margin-top:-25pt;width:28pt;height:45pt;z-index:251664384" fillcolor="gray"/>
      </w:pict>
    </w:r>
    <w:r>
      <w:rPr>
        <w:noProof/>
      </w:rPr>
      <w:pict>
        <v:rect id="_x0000_s2052" style="position:absolute;left:0;text-align:left;margin-left:442pt;margin-top:773pt;width:28pt;height:45pt;z-index:251665408" fillcolor="gray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E73D9D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D7D8D"/>
    <w:multiLevelType w:val="hybridMultilevel"/>
    <w:tmpl w:val="06400712"/>
    <w:lvl w:ilvl="0" w:tplc="8E165C5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04492"/>
    <w:rsid w:val="0016632B"/>
    <w:rsid w:val="00404492"/>
    <w:rsid w:val="00565B5C"/>
    <w:rsid w:val="007D3468"/>
    <w:rsid w:val="00DE5243"/>
    <w:rsid w:val="00E47291"/>
    <w:rsid w:val="00E73D9D"/>
    <w:rsid w:val="00E875AE"/>
    <w:rsid w:val="00F90B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paragraph" w:styleId="a7">
    <w:name w:val="List Paragraph"/>
    <w:basedOn w:val="a"/>
    <w:uiPriority w:val="34"/>
    <w:qFormat/>
    <w:rsid w:val="00E4729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5.bin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3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182</Words>
  <Characters>1040</Characters>
  <Application>Microsoft Office Word</Application>
  <DocSecurity>0</DocSecurity>
  <Lines>8</Lines>
  <Paragraphs>2</Paragraphs>
  <ScaleCrop>false</ScaleCrop>
  <Company>zxxk.com</Company>
  <LinksUpToDate>false</LinksUpToDate>
  <CharactersWithSpaces>1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</cp:lastModifiedBy>
  <cp:revision>15</cp:revision>
  <dcterms:created xsi:type="dcterms:W3CDTF">2011-01-13T09:46:00Z</dcterms:created>
  <dcterms:modified xsi:type="dcterms:W3CDTF">2020-02-24T05:18:00Z</dcterms:modified>
</cp:coreProperties>
</file>